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南海区2023届高一学业水平测试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物理试题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>2020.12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本试卷共5页，满分100分。考试时间75分钟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注意事项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答题前，考生务必清楚地将自己的姓名、准考证号填写在规定的位置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选择题必须使用2B铅笔填涂；非选择题必须使用黑色墨水签字笔作答，字体工整、笔迹清楚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考生必须在答题卡各题目的规定答题区域内答题，超出答题区域范围书写的答案无效：在草稿纸、试题卷上答题无效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保持答题卡清洁、完整，不得折叠。严禁在答题卡上做任何标记，严禁使用涂改液和修正带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一部分  选择题</w:t>
      </w:r>
      <w:r>
        <w:rPr>
          <w:rFonts w:hint="eastAsia" w:ascii="宋体" w:hAnsi="宋体"/>
          <w:b/>
          <w:sz w:val="24"/>
        </w:rPr>
        <w:t>（</w:t>
      </w:r>
      <w:r>
        <w:rPr>
          <w:rFonts w:hint="eastAsia" w:ascii="Times New Roman" w:hAnsi="Times New Roman"/>
          <w:b/>
          <w:sz w:val="24"/>
        </w:rPr>
        <w:t>共46分</w:t>
      </w:r>
      <w:r>
        <w:rPr>
          <w:rFonts w:hint="eastAsia" w:ascii="宋体" w:hAnsi="宋体"/>
          <w:b/>
          <w:sz w:val="24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2" w:hanging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单项选择题︰本题共7小题，每小题4分。共28分。在每小题给出的四个选项中，只有一个选项符合题目要求，选对的得4分，错选、不选得0分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天问一号国庆展示五星红旗，向祖国表达节日祝福：2020年7月23日12时41分，长征五号遥四运载火箭托举着我国首次火星探测任务“天问一号”探测器，在中国文昌航天发射场点火升空。截至10月1日凌晨，探测器已飞行1.88亿千米，距地球2410万千米，飞行状态良好。下列关于天问一号的说法正确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drawing>
          <wp:inline distT="0" distB="0" distL="0" distR="0">
            <wp:extent cx="1568450" cy="1212850"/>
            <wp:effectExtent l="0" t="0" r="1270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531" cy="121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在定位“天问一号”位置时，可将探测器当成是质点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“1.88亿千米”是指探测器发生的位移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2020年7月23日12时41分指的是时间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质点和位移都是理想化模型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物理量中，有些是描述物体发展变化过程的，有些是描述物体特定性质和状态的，下列四个量中描述变化过程的物理量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初速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末速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时刻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时间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如图为某学生跑步前行的连拍照片，若要画出该学生前进的轨迹图，可以选择如图身体部位上的某点来代替该学生，下列部位中最为合理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drawing>
          <wp:inline distT="0" distB="0" distL="0" distR="0">
            <wp:extent cx="4711700" cy="1593850"/>
            <wp:effectExtent l="0" t="0" r="1270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942" cy="1593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膝盖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躯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如图所示，一个水杯静止放在水平呆面上，则下列说法正确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drawing>
          <wp:inline distT="0" distB="0" distL="0" distR="0">
            <wp:extent cx="1638300" cy="88900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84" cy="889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桌子受到水杯的压力就是水杯的重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水杯受到的重力和支持力是一对平衡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水杯受到的支持力和桌面受到的压力是一对平衡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水杯受到的支持力是因为水杯底部发生了微小形变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某学生做匀速直线运动去给同学送一件东西，停留一会儿后又做匀速直线运动返回出发点，在如图所示的位移—时间图像中，能够粗略地表示他运动情况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</w:pPr>
      <w:r>
        <w:rPr>
          <w:rFonts w:hint="eastAsia" w:ascii="Times New Roman" w:hAnsi="Times New Roman"/>
        </w:rPr>
        <w:t>A．</w:t>
      </w:r>
      <w:r>
        <w:drawing>
          <wp:inline distT="0" distB="0" distL="0" distR="0">
            <wp:extent cx="1092200" cy="1111250"/>
            <wp:effectExtent l="0" t="0" r="12700" b="1270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92256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 w:ascii="Times New Roman" w:hAnsi="Times New Roman"/>
        </w:rPr>
        <w:t>B．</w:t>
      </w:r>
      <w:r>
        <w:drawing>
          <wp:inline distT="0" distB="0" distL="0" distR="0">
            <wp:extent cx="1168400" cy="1098550"/>
            <wp:effectExtent l="0" t="0" r="1270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68460" cy="1098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 w:ascii="Times New Roman" w:hAnsi="Times New Roman"/>
        </w:rPr>
        <w:t>C．</w:t>
      </w:r>
      <w:r>
        <w:drawing>
          <wp:inline distT="0" distB="0" distL="0" distR="0">
            <wp:extent cx="1143000" cy="1111250"/>
            <wp:effectExtent l="0" t="0" r="0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59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 w:ascii="Times New Roman" w:hAnsi="Times New Roman"/>
        </w:rPr>
        <w:t>D．</w:t>
      </w:r>
      <w:r>
        <w:drawing>
          <wp:inline distT="0" distB="0" distL="0" distR="0">
            <wp:extent cx="1155700" cy="1111250"/>
            <wp:effectExtent l="0" t="0" r="6350" b="1270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759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2019年5月23日，新疆伊宁小伙徒手接住5楼坠下的幼儿，小伙接到幼儿缓冲之后晕倒在地，所幸的是小伙和幼儿并无生命危险。假设幼儿开始坠落时，恰好被该青年发现，这位青年从他原来所在的位置跑到小孩落地的位置需要0.5 s，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6"/>
        </w:rPr>
        <w:object>
          <v:shape id="_x0000_i1025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/>
        </w:rPr>
        <w:t>，请问最多留给这位小伙反应的时间约为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A．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5 s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 s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5 s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2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 s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hanging="315" w:hangingChars="1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瑜伽是一种深受当代年轻人喜爱的健身运动。某个瑜伽练习者按图示方向缓慢打开双腿。假设在该过程中，每只脚受到的支持力大小为</w:t>
      </w:r>
      <w:r>
        <w:rPr>
          <w:rFonts w:ascii="Times New Roman" w:hAnsi="Times New Roman"/>
          <w:position w:val="-12"/>
        </w:rPr>
        <w:object>
          <v:shape id="_x0000_i1026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/>
        </w:rPr>
        <w:t>，每只脚受到的摩擦力大小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。下列说法正确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27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Times New Roman" w:hAnsi="Times New Roman"/>
        </w:rPr>
        <w:t>不变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变大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2"/>
        </w:rPr>
        <w:object>
          <v:shape id="_x0000_i1028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Times New Roman" w:hAnsi="Times New Roman"/>
        </w:rPr>
        <w:t>不变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变小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29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/>
        </w:rPr>
        <w:t>变大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不变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2"/>
        </w:rPr>
        <w:object>
          <v:shape id="_x0000_i1030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/>
        </w:rPr>
        <w:t>变大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变大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firstLine="315" w:firstLineChars="150"/>
        <w:rPr>
          <w:rFonts w:ascii="Times New Roman" w:hAnsi="Times New Roman"/>
        </w:rPr>
      </w:pPr>
      <w:r>
        <w:drawing>
          <wp:inline distT="0" distB="0" distL="0" distR="0">
            <wp:extent cx="1016000" cy="1200150"/>
            <wp:effectExtent l="0" t="0" r="1270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52" cy="12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2" w:hanging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多项选择题：本题共3小题，每小题6分，共18分。在每小题给出的四个选项中，有两个或两个以上的选项符合题目要求，全选对的得6分，漏选的得3分，错选、不选得0分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如图所示，汽车向左沿直线运动，原来的速度为</w:t>
      </w:r>
      <w:r>
        <w:rPr>
          <w:rFonts w:ascii="Times New Roman" w:hAnsi="Times New Roman"/>
          <w:position w:val="-12"/>
        </w:rPr>
        <w:object>
          <v:shape id="_x0000_i103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经过一小段时间之后，速度变为</w:t>
      </w:r>
      <w:r>
        <w:rPr>
          <w:rFonts w:ascii="Times New Roman" w:hAnsi="Times New Roman"/>
          <w:position w:val="-12"/>
        </w:rPr>
        <w:object>
          <v:shape id="_x0000_i103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3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/>
        </w:rPr>
        <w:t>表示速度的变化量。由图中所示信息可知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drawing>
          <wp:inline distT="0" distB="0" distL="0" distR="0">
            <wp:extent cx="2343150" cy="1492250"/>
            <wp:effectExtent l="0" t="0" r="0" b="1270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270" cy="1492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汽车在做减速运动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汽车加速度方向与</w:t>
      </w:r>
      <w:r>
        <w:rPr>
          <w:rFonts w:ascii="Times New Roman" w:hAnsi="Times New Roman"/>
          <w:position w:val="-12"/>
        </w:rPr>
        <w:object>
          <v:shape id="_x0000_i1034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/>
        </w:rPr>
        <w:t>的方向相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315" w:left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汽车加速度方向与</w:t>
      </w:r>
      <w:r>
        <w:rPr>
          <w:rFonts w:ascii="Times New Roman" w:hAnsi="Times New Roman"/>
          <w:position w:val="-12"/>
        </w:rPr>
        <w:object>
          <v:shape id="_x0000_i103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/>
        </w:rPr>
        <w:t>的方向相同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汽车加速度方向与</w:t>
      </w:r>
      <w:r>
        <w:rPr>
          <w:rFonts w:ascii="Times New Roman" w:hAnsi="Times New Roman"/>
          <w:position w:val="-6"/>
        </w:rPr>
        <w:object>
          <v:shape id="_x0000_i1036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/>
        </w:rPr>
        <w:t>的方向相同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如图所示为一物体沿东西方向做直线运动的</w:t>
      </w:r>
      <w:r>
        <w:rPr>
          <w:rFonts w:ascii="Times New Roman" w:hAnsi="Times New Roman"/>
          <w:position w:val="-6"/>
        </w:rPr>
        <w:object>
          <v:shape id="_x0000_i1037" o:spt="75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</w:rPr>
        <w:t>图像，规定向东为正方向，由图可知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1920240" cy="1426845"/>
            <wp:effectExtent l="0" t="0" r="381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21486" cy="142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第4s末物体回到初始位置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物体朝东西方向做往返运动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物体在12s末离初始位置6 m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第2s末物体的加速度方向发生变化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如图甲所示，一轻质弹簧下端固定在水平面上，上端放一个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静止后弹簧长度为</w:t>
      </w:r>
      <w:r>
        <w:rPr>
          <w:rFonts w:ascii="Times New Roman" w:hAnsi="Times New Roman"/>
          <w:position w:val="-12"/>
        </w:rPr>
        <w:object>
          <v:shape id="_x0000_i103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/>
        </w:rPr>
        <w:t>；若在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上端再放一个与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一样的物块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稳定后弹簧长度为</w:t>
      </w:r>
      <w:r>
        <w:rPr>
          <w:rFonts w:ascii="Times New Roman" w:hAnsi="Times New Roman"/>
          <w:position w:val="-12"/>
        </w:rPr>
        <w:object>
          <v:shape id="_x0000_i1039" o:spt="75" type="#_x0000_t75" style="height:18pt;width:10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</w:rPr>
        <w:t>，且弹簧始终处于弹性限度范围内，如图乙所示。则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1765300" cy="1397000"/>
            <wp:effectExtent l="0" t="0" r="6350" b="1270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91" cy="139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弹簧劲度系数</w:t>
      </w:r>
      <w:r>
        <w:rPr>
          <w:rFonts w:ascii="Times New Roman" w:hAnsi="Times New Roman"/>
          <w:position w:val="-30"/>
        </w:rPr>
        <w:object>
          <v:shape id="_x0000_i1040" o:spt="75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弹簧劲度系数</w:t>
      </w:r>
      <w:r>
        <w:rPr>
          <w:rFonts w:ascii="Times New Roman" w:hAnsi="Times New Roman"/>
          <w:position w:val="-30"/>
        </w:rPr>
        <w:object>
          <v:shape id="_x0000_i1041" o:spt="75" type="#_x0000_t75" style="height:34.2pt;width:49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弹簧原长为</w:t>
      </w:r>
      <w:r>
        <w:rPr>
          <w:rFonts w:ascii="Times New Roman" w:hAnsi="Times New Roman"/>
          <w:position w:val="-12"/>
        </w:rPr>
        <w:object>
          <v:shape id="_x0000_i1042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弹簧原长为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二部分  非选择题</w:t>
      </w:r>
      <w:r>
        <w:rPr>
          <w:rFonts w:hint="eastAsia" w:ascii="宋体" w:hAnsi="宋体"/>
          <w:b/>
          <w:sz w:val="24"/>
        </w:rPr>
        <w:t>（</w:t>
      </w:r>
      <w:r>
        <w:rPr>
          <w:rFonts w:hint="eastAsia" w:ascii="Times New Roman" w:hAnsi="Times New Roman"/>
          <w:b/>
          <w:sz w:val="24"/>
        </w:rPr>
        <w:t>共54分</w:t>
      </w:r>
      <w:r>
        <w:rPr>
          <w:rFonts w:hint="eastAsia" w:ascii="宋体" w:hAnsi="宋体"/>
          <w:b/>
          <w:sz w:val="24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2" w:hangingChars="20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实验与计算题∶本大题共5小题，共54分。按题目要求作答。计算题应写出必要的文字说明、方程式和重要演算步骤，只写出最后答案的不能得分。有数值计算的题，答案中必须明确写出数值和单位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4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在“探究弹力和弹簧伸长的关系”、“验证力的平行四边形定则”的实验中，经常采用下图的实验装置。关于这两个实验的说法，正确的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3009900" cy="1225550"/>
            <wp:effectExtent l="0" t="0" r="0" b="1270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0055" cy="1225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探究弹力和弹簧伸长的关系”实验中，应将弹簧放置水平桌面测量原长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“探究弹力和弹簧伸长的关系”实验中，弹簧的弹力可由所挂钩码的重力求出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验证力的平行四边形定则”实验体现了“等效替代”的物理思想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“验证力的平行四边形定则”实验中，利用平行四边形定则作出的合力一定沿着</w:t>
      </w:r>
      <w:r>
        <w:rPr>
          <w:rFonts w:hint="eastAsia" w:ascii="Times New Roman" w:hAnsi="Times New Roman"/>
          <w:i/>
        </w:rPr>
        <w:t>AO</w:t>
      </w:r>
      <w:r>
        <w:rPr>
          <w:rFonts w:hint="eastAsia" w:ascii="Times New Roman" w:hAnsi="Times New Roman"/>
        </w:rPr>
        <w:t>方向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2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图所示，甲、乙是实验室常用的两种打点计时器，请回答下面的问题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drawing>
          <wp:inline distT="0" distB="0" distL="0" distR="0">
            <wp:extent cx="1460500" cy="1314450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75" cy="1314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524000" cy="1371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78" cy="137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图甲是________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填“电磁”或“电火花”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打点计时器，正常工作时电源采用的是________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填“直流”或“交流”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电，电压为________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填“4～6V”或“220V”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根据打点计时器打出的纸带，我们可以不需要通过公式计算，从纸带能直接得到的物理量是______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时间间隔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位移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平均速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瞬时速度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在使用电火花打点计时器来分析物体运动情况的实验中，有如下步骤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安装好纸带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松开纸带让小车拖着纸带运动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接通电源，按下脉冲输出开关，进行打点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把长木板水平放置在水平台上，并将电火花打点计时器固定在长木板一端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这些步骤正确的排列顺序为_______________。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填步骤前序号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下图为一个做匀减速运动小车尾部拖动打出的一条纸带，</w:t>
      </w:r>
      <w:r>
        <w:rPr>
          <w:rFonts w:hint="eastAsia" w:ascii="Times New Roman" w:hAnsi="Times New Roman"/>
          <w:i/>
        </w:rPr>
        <w:t>A、B、C、D、E、F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为纸带上七个计数点，已知打点计时器的打点频率为50Hz，相邻两个计数点中间有4个点未画出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drawing>
          <wp:inline distT="0" distB="0" distL="0" distR="0">
            <wp:extent cx="5486400" cy="79502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95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则纸带的________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选填“左端”或“右端”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与小车相连，判断依：________________________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hint="eastAsia" w:ascii="Times New Roman" w:hAnsi="Times New Roman"/>
        </w:rPr>
        <w:t>__________________；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间的距离为________cm，小车做匀减速运动加速度的大小</w:t>
      </w:r>
      <w:r>
        <w:rPr>
          <w:rFonts w:ascii="Times New Roman" w:hAnsi="Times New Roman"/>
          <w:position w:val="-6"/>
        </w:rPr>
        <w:object>
          <v:shape id="_x0000_i1044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ascii="Times New Roman" w:hAnsi="Times New Roman"/>
        </w:rPr>
        <w:t>________</w:t>
      </w:r>
      <w:r>
        <w:rPr>
          <w:rFonts w:ascii="Times New Roman" w:hAnsi="Times New Roman"/>
          <w:position w:val="-6"/>
        </w:rPr>
        <w:object>
          <v:shape id="_x0000_i1045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计算结果保留3位有效数字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0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战斗机看陆时的速度很大，可用阻力伞便它减速。如图所示，某一战斗机在一条笔直的水平跑道上着陆，刚着陆时速度大小为70 m/s。在着陆的同时立即打开阻力伞，战斗机在减速过程中的加速度大小恒为5 m/s。求：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战斗机从着陆到停止所需的时间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战斗机从着陆到停止所走的位移大小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2286000" cy="1701800"/>
            <wp:effectExtent l="0" t="0" r="0" b="1270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117" cy="1701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4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图所示，一个长为1.5 m的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静止在光滑水平面上，右端紧靠在固定的弹性挡板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上。现有一个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以5 m/s的初速度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左端向右匀减速滑行，加速度大小为</w:t>
      </w:r>
      <w:r>
        <w:rPr>
          <w:rFonts w:ascii="Times New Roman" w:hAnsi="Times New Roman"/>
          <w:position w:val="-6"/>
        </w:rPr>
        <w:object>
          <v:shape id="_x0000_i1046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="Times New Roman" w:hAnsi="Times New Roman"/>
        </w:rPr>
        <w:t>。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滑行至与挡板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碰撞后，以碰撞前原速率反弹。反弹后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以</w:t>
      </w:r>
      <w:r>
        <w:rPr>
          <w:rFonts w:ascii="Times New Roman" w:hAnsi="Times New Roman"/>
          <w:position w:val="-6"/>
        </w:rPr>
        <w:object>
          <v:shape id="_x0000_i1047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Times New Roman" w:hAnsi="Times New Roman"/>
        </w:rPr>
        <w:t>的加速度向左做匀减速直线运动，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以</w:t>
      </w:r>
      <w:r>
        <w:rPr>
          <w:rFonts w:ascii="Times New Roman" w:hAnsi="Times New Roman"/>
          <w:position w:val="-6"/>
        </w:rPr>
        <w:object>
          <v:shape id="_x0000_i1048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 w:ascii="Times New Roman" w:hAnsi="Times New Roman"/>
        </w:rPr>
        <w:t>的加速度向左做匀加速直线运动。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可看作质点，求∶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与挡板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碰前瞬间的速度大小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从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反弹后开始，到它从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上掉落，经历了多长时间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drawing>
          <wp:inline distT="0" distB="0" distL="0" distR="0">
            <wp:extent cx="3270250" cy="977900"/>
            <wp:effectExtent l="0" t="0" r="6350" b="1270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6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0418" cy="9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4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图所示，一个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光滑斜面体置于水平面上，斜面体倾角为</w:t>
      </w:r>
      <w:r>
        <w:rPr>
          <w:rFonts w:ascii="Times New Roman" w:hAnsi="Times New Roman"/>
          <w:position w:val="-6"/>
        </w:rPr>
        <w:object>
          <v:shape id="_x0000_i1049" o:spt="75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ascii="Times New Roman" w:hAnsi="Times New Roman"/>
        </w:rPr>
        <w:t>，斜面体的斜面足够长。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小球被细线系住放在斜面体上，细线与水平面成</w:t>
      </w:r>
      <w:r>
        <w:rPr>
          <w:rFonts w:ascii="Times New Roman" w:hAnsi="Times New Roman"/>
          <w:position w:val="-10"/>
        </w:rPr>
        <w:object>
          <v:shape id="_x0000_i1050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Times New Roman" w:hAnsi="Times New Roman"/>
        </w:rPr>
        <w:t>角。初始时</w:t>
      </w:r>
      <w:r>
        <w:rPr>
          <w:rFonts w:ascii="Times New Roman" w:hAnsi="Times New Roman"/>
          <w:position w:val="-10"/>
        </w:rPr>
        <w:object>
          <v:shape id="_x0000_i1051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Times New Roman" w:hAnsi="Times New Roman"/>
        </w:rPr>
        <w:t>，斜面体在水平推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作用下保持静止状态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画出小球受力示意图；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试求小球所受细线的拉力大小和斜面体对小球的支持力大小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现用水平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向左缓慢地推斜面体，使角</w:t>
      </w:r>
      <w:r>
        <w:rPr>
          <w:rFonts w:ascii="Times New Roman" w:hAnsi="Times New Roman"/>
          <w:position w:val="-10"/>
        </w:rPr>
        <w:object>
          <v:shape id="_x0000_i1052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Times New Roman" w:hAnsi="Times New Roman"/>
        </w:rPr>
        <w:t>逐渐减小</w:t>
      </w:r>
      <w:r>
        <w:rPr>
          <w:rFonts w:hint="eastAsia" w:ascii="宋体" w:hAnsi="宋体"/>
        </w:rPr>
        <w:t>（</w:t>
      </w:r>
      <w:r>
        <w:rPr>
          <w:rFonts w:ascii="Times New Roman" w:hAnsi="Times New Roman"/>
          <w:position w:val="-10"/>
        </w:rPr>
        <w:object>
          <v:shape id="_x0000_i1053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。当</w:t>
      </w:r>
      <w:r>
        <w:rPr>
          <w:rFonts w:ascii="Times New Roman" w:hAnsi="Times New Roman"/>
          <w:position w:val="-10"/>
        </w:rPr>
        <w:object>
          <v:shape id="_x0000_i1054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Times New Roman" w:hAnsi="Times New Roman"/>
        </w:rPr>
        <w:t>多大时，细线的拉力最小，并求出此时的最小拉力大小和水平推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的大小?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200" w:hanging="525" w:hangingChars="250"/>
        <w:rPr>
          <w:rFonts w:ascii="Times New Roman" w:hAnsi="Times New Roman"/>
        </w:rPr>
      </w:pPr>
      <w:r>
        <w:drawing>
          <wp:inline distT="0" distB="0" distL="0" distR="0">
            <wp:extent cx="1708150" cy="1231900"/>
            <wp:effectExtent l="0" t="0" r="635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7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238" cy="123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hint="eastAsia" w:ascii="Times New Roman" w:hAnsi="Times New Roman"/>
          <w:b/>
          <w:sz w:val="28"/>
          <w:szCs w:val="28"/>
        </w:rPr>
      </w:pP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>
        <w:rPr>
          <w:rFonts w:hint="eastAsia" w:ascii="Times New Roman" w:hAnsi="Times New Roman"/>
          <w:b/>
          <w:sz w:val="28"/>
          <w:szCs w:val="28"/>
        </w:rPr>
        <w:t>南海区2023届高一学业水平测试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物理参考答案</w:t>
      </w:r>
    </w:p>
    <w:tbl>
      <w:tblPr>
        <w:tblStyle w:val="3"/>
        <w:tblW w:w="8752" w:type="dxa"/>
        <w:tblInd w:w="4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5"/>
        <w:gridCol w:w="795"/>
        <w:gridCol w:w="795"/>
        <w:gridCol w:w="795"/>
        <w:gridCol w:w="796"/>
        <w:gridCol w:w="796"/>
        <w:gridCol w:w="796"/>
        <w:gridCol w:w="796"/>
        <w:gridCol w:w="796"/>
        <w:gridCol w:w="796"/>
        <w:gridCol w:w="7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95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D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</w:t>
            </w:r>
          </w:p>
        </w:tc>
        <w:tc>
          <w:tcPr>
            <w:tcW w:w="796" w:type="dxa"/>
          </w:tcPr>
          <w:p>
            <w:pPr>
              <w:tabs>
                <w:tab w:val="left" w:pos="2520"/>
                <w:tab w:val="left" w:pos="4830"/>
                <w:tab w:val="left" w:pos="714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D</w:t>
            </w:r>
          </w:p>
        </w:tc>
      </w:tr>
    </w:tbl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BC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4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电磁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交流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4~6V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每空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AB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DACB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右端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减速运动时相同时间位移越来越短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945" w:leftChars="450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055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ascii="Times New Roman" w:hAnsi="Times New Roman"/>
          <w:position w:val="-6"/>
        </w:rPr>
        <w:object>
          <v:shape id="_x0000_i1056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 w:ascii="Times New Roman" w:hAnsi="Times New Roman"/>
        </w:rPr>
        <w:t>～</w:t>
      </w:r>
      <w:r>
        <w:rPr>
          <w:rFonts w:ascii="Times New Roman" w:hAnsi="Times New Roman"/>
          <w:position w:val="-6"/>
        </w:rPr>
        <w:object>
          <v:shape id="_x0000_i1057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eastAsia" w:ascii="宋体" w:hAnsi="宋体"/>
        </w:rPr>
        <w:t>）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position w:val="-6"/>
        </w:rPr>
        <w:object>
          <v:shape id="_x0000_i1058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0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战斗机从若落到停止所需的时间为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059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61" o:spt="75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 w:ascii="Times New Roman" w:hAnsi="Times New Roman"/>
        </w:rPr>
        <w:t>……①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062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3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战斗机从着落到停止所走的位移为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，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63" o:spt="75" type="#_x0000_t75" style="height:19.2pt;width:64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064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 w:ascii="Times New Roman" w:hAnsi="Times New Roman"/>
        </w:rPr>
        <w:t>……②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065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4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加速度大小为</w:t>
      </w:r>
      <w:r>
        <w:rPr>
          <w:rFonts w:ascii="Times New Roman" w:hAnsi="Times New Roman"/>
          <w:position w:val="-12"/>
        </w:rPr>
        <w:object>
          <v:shape id="_x0000_i1066" o:spt="75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eastAsia" w:ascii="Times New Roman" w:hAnsi="Times New Roman"/>
        </w:rPr>
        <w:t>，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运动到与墙壁碰撞前的速度大小为</w:t>
      </w:r>
      <w:r>
        <w:rPr>
          <w:rFonts w:ascii="Times New Roman" w:hAnsi="Times New Roman"/>
          <w:position w:val="-12"/>
        </w:rPr>
        <w:object>
          <v:shape id="_x0000_i1067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68" o:spt="75" type="#_x0000_t75" style="height:19.8pt;width:91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 w:ascii="Times New Roman" w:hAnsi="Times New Roman"/>
        </w:rPr>
        <w:t>……①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3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加速度大小为</w:t>
      </w:r>
      <w:r>
        <w:rPr>
          <w:rFonts w:ascii="Times New Roman" w:hAnsi="Times New Roman"/>
          <w:position w:val="-12"/>
        </w:rPr>
        <w:object>
          <v:shape id="_x0000_i1070" o:spt="75" type="#_x0000_t75" style="height:19.2pt;width:55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hint="eastAsia" w:ascii="Times New Roman" w:hAnsi="Times New Roman"/>
        </w:rPr>
        <w:t>，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反弹后在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上面滑行时间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后掉落，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7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hint="eastAsia" w:ascii="Times New Roman" w:hAnsi="Times New Roman"/>
        </w:rPr>
        <w:t>……②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72" o:spt="75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hint="eastAsia" w:ascii="Times New Roman" w:hAnsi="Times New Roman"/>
        </w:rPr>
        <w:t>……③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73" o:spt="75" type="#_x0000_t75" style="height:19.2pt;width:49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eastAsia" w:ascii="Times New Roman" w:hAnsi="Times New Roman"/>
        </w:rPr>
        <w:t>……④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74" o:spt="75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eastAsia" w:ascii="Times New Roman" w:hAnsi="Times New Roman"/>
        </w:rPr>
        <w:t>……⑤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①~⑤式，解得</w:t>
      </w:r>
      <w:r>
        <w:rPr>
          <w:rFonts w:ascii="Times New Roman" w:hAnsi="Times New Roman"/>
          <w:position w:val="-12"/>
        </w:rPr>
        <w:object>
          <v:shape id="_x0000_i107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7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078" o:spt="75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hint="eastAsia" w:ascii="Times New Roman" w:hAnsi="Times New Roman"/>
        </w:rPr>
        <w:t>，，则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hint="eastAsia" w:ascii="Times New Roman" w:hAnsi="Times New Roman"/>
        </w:rPr>
        <w:t>不合理，舍去。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或由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8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hint="eastAsia" w:ascii="Times New Roman" w:hAnsi="Times New Roman"/>
        </w:rPr>
        <w:t>不合理，舍去。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）</w:t>
      </w:r>
      <w:r>
        <w:rPr>
          <w:rFonts w:hint="eastAsia" w:ascii="Times New Roman" w:hAnsi="Times New Roman"/>
        </w:rPr>
        <w:t>……解释合理都应给分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反弹后在木板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上面滑行0.5 s后掉落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4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420" w:left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小球受力如答图1所示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4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drawing>
          <wp:inline distT="0" distB="0" distL="0" distR="0">
            <wp:extent cx="914400" cy="1187450"/>
            <wp:effectExtent l="0" t="0" r="0" b="1270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2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47" cy="118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3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答图2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drawing>
          <wp:inline distT="0" distB="0" distL="0" distR="0">
            <wp:extent cx="901700" cy="1371600"/>
            <wp:effectExtent l="0" t="0" r="1270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3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46" cy="137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82" o:spt="75" type="#_x0000_t75" style="height:45pt;width:67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hint="eastAsia" w:ascii="Times New Roman" w:hAnsi="Times New Roman"/>
        </w:rPr>
        <w:t>……①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83" o:spt="75" type="#_x0000_t75" style="height:45pt;width:67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hint="eastAsia" w:ascii="Times New Roman" w:hAnsi="Times New Roman"/>
        </w:rPr>
        <w:t>……②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084" o:spt="75" type="#_x0000_t75" style="height:34.2pt;width:55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</w:t>
      </w:r>
      <w:r>
        <w:rPr>
          <w:rFonts w:ascii="宋体" w:hAnsi="宋体"/>
        </w:rPr>
        <w:t>）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85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</w:t>
      </w:r>
      <w:r>
        <w:rPr>
          <w:rFonts w:ascii="宋体" w:hAnsi="宋体"/>
        </w:rPr>
        <w:t>）</w:t>
      </w:r>
      <w:r>
        <w:rPr>
          <w:rFonts w:ascii="Times New Roman" w:hAnsi="Times New Roman"/>
        </w:rPr>
        <w:t>。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735" w:leftChars="350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答图3知，当细线与斜面平行，即</w:t>
      </w:r>
      <w:r>
        <w:rPr>
          <w:rFonts w:ascii="Times New Roman" w:hAnsi="Times New Roman"/>
          <w:position w:val="-10"/>
        </w:rPr>
        <w:object>
          <v:shape id="_x0000_i1086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hint="eastAsia" w:ascii="Times New Roman" w:hAnsi="Times New Roman"/>
        </w:rPr>
        <w:t>时，细线拉力最小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分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，得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>
          <v:shape id="_x0000_i108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hint="eastAsia" w:ascii="Times New Roman" w:hAnsi="Times New Roman"/>
        </w:rPr>
        <w:t>……③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088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drawing>
          <wp:inline distT="0" distB="0" distL="0" distR="0">
            <wp:extent cx="920750" cy="1276350"/>
            <wp:effectExtent l="0" t="0" r="1270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4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797" cy="1276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如答图4所示，对小球和斜面体组成的整体，在水平方向，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089" o:spt="75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 w:ascii="Times New Roman" w:hAnsi="Times New Roman"/>
        </w:rPr>
        <w:t>……④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090" o:spt="75" type="#_x0000_t75" style="height:34.2pt;width:58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分</w:t>
      </w:r>
      <w:r>
        <w:rPr>
          <w:rFonts w:hint="eastAsia" w:ascii="宋体" w:hAnsi="宋体"/>
        </w:rPr>
        <w:t>）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drawing>
          <wp:inline distT="0" distB="0" distL="0" distR="0">
            <wp:extent cx="1174750" cy="100965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5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4810" cy="100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ind w:left="1260" w:leftChars="600"/>
        <w:rPr>
          <w:rFonts w:ascii="Times New Roman" w:hAnsi="Times New Roman"/>
        </w:rPr>
      </w:pPr>
      <w:r>
        <w:rPr>
          <w:rFonts w:hint="eastAsia" w:ascii="Times New Roman" w:hAnsi="Times New Roman"/>
        </w:rPr>
        <w:t>第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问用隔离法求解正确同样给分。</w:t>
      </w:r>
    </w:p>
    <w:p/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BED0B61"/>
    <w:rsid w:val="36C75577"/>
    <w:rsid w:val="5BED0B6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6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image" Target="media/image5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1.png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4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4.png"/><Relationship Id="rId60" Type="http://schemas.openxmlformats.org/officeDocument/2006/relationships/image" Target="media/image33.wmf"/><Relationship Id="rId6" Type="http://schemas.openxmlformats.org/officeDocument/2006/relationships/image" Target="media/image3.png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1.png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png"/><Relationship Id="rId5" Type="http://schemas.openxmlformats.org/officeDocument/2006/relationships/image" Target="media/image2.png"/><Relationship Id="rId49" Type="http://schemas.openxmlformats.org/officeDocument/2006/relationships/image" Target="media/image27.png"/><Relationship Id="rId48" Type="http://schemas.openxmlformats.org/officeDocument/2006/relationships/image" Target="media/image26.png"/><Relationship Id="rId47" Type="http://schemas.openxmlformats.org/officeDocument/2006/relationships/image" Target="media/image25.png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oleObject" Target="embeddings/oleObject10.bin"/><Relationship Id="rId26" Type="http://schemas.openxmlformats.org/officeDocument/2006/relationships/image" Target="media/image14.png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2" Type="http://schemas.openxmlformats.org/officeDocument/2006/relationships/fontTable" Target="fontTable.xml"/><Relationship Id="rId151" Type="http://schemas.openxmlformats.org/officeDocument/2006/relationships/customXml" Target="../customXml/item1.xml"/><Relationship Id="rId150" Type="http://schemas.openxmlformats.org/officeDocument/2006/relationships/image" Target="media/image81.png"/><Relationship Id="rId15" Type="http://schemas.openxmlformats.org/officeDocument/2006/relationships/oleObject" Target="embeddings/oleObject3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png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5.wmf"/><Relationship Id="rId14" Type="http://schemas.openxmlformats.org/officeDocument/2006/relationships/image" Target="media/image9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9.png"/><Relationship Id="rId128" Type="http://schemas.openxmlformats.org/officeDocument/2006/relationships/image" Target="media/image68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image" Target="media/image8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8T08:34:00Z</dcterms:created>
  <dc:creator>Administrator</dc:creator>
  <cp:lastModifiedBy>Administrator</cp:lastModifiedBy>
  <dcterms:modified xsi:type="dcterms:W3CDTF">2020-12-16T02:51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